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315" r:id="rId2"/>
    <p:sldId id="316" r:id="rId3"/>
    <p:sldId id="317" r:id="rId4"/>
    <p:sldId id="318" r:id="rId5"/>
    <p:sldId id="319" r:id="rId6"/>
    <p:sldId id="320" r:id="rId7"/>
    <p:sldId id="321" r:id="rId8"/>
    <p:sldId id="325" r:id="rId9"/>
    <p:sldId id="322" r:id="rId10"/>
    <p:sldId id="323" r:id="rId11"/>
    <p:sldId id="324" r:id="rId12"/>
    <p:sldId id="326" r:id="rId1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9" d="100"/>
          <a:sy n="89" d="100"/>
        </p:scale>
        <p:origin x="3798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9FB8ED-0FBD-470B-8AFC-E5B4F7F86E39}" type="datetimeFigureOut">
              <a:rPr lang="ru-RU" smtClean="0"/>
              <a:t>30.03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578851-774A-4AE7-83BA-C5AB3F98B2D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18443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78851-774A-4AE7-83BA-C5AB3F98B2DC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5146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578851-774A-4AE7-83BA-C5AB3F98B2DC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8347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30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61394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30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03968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30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1704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30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5579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30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47220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30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14110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30.03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7017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30.03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88216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30.03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7236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30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83564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30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72028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B9E299-32E7-4329-B03F-EB16BE6BF665}" type="datetimeFigureOut">
              <a:rPr lang="ru-RU" smtClean="0"/>
              <a:t>30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6003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33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7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31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02901" y="2249797"/>
            <a:ext cx="9144000" cy="436970"/>
          </a:xfrm>
          <a:solidFill>
            <a:srgbClr val="FFC000"/>
          </a:solidFill>
        </p:spPr>
        <p:txBody>
          <a:bodyPr>
            <a:normAutofit fontScale="90000"/>
          </a:bodyPr>
          <a:lstStyle/>
          <a:p>
            <a:pPr algn="l"/>
            <a:r>
              <a:rPr lang="ru-RU" sz="2400" b="1" dirty="0" smtClean="0">
                <a:solidFill>
                  <a:srgbClr val="0070C0"/>
                </a:solidFill>
              </a:rPr>
              <a:t>   Практическое занятие №2.                              </a:t>
            </a:r>
            <a:r>
              <a:rPr lang="ru-RU" sz="2400" b="1" u="sng" dirty="0" smtClean="0">
                <a:solidFill>
                  <a:srgbClr val="FF0000"/>
                </a:solidFill>
              </a:rPr>
              <a:t>РАДИОАКТИВНЫЙ РАСПАД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52254" y="22761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105053" y="1513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925481" y="2833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" name="Rectangle 30"/>
          <p:cNvSpPr>
            <a:spLocks noChangeArrowheads="1"/>
          </p:cNvSpPr>
          <p:nvPr/>
        </p:nvSpPr>
        <p:spPr bwMode="auto">
          <a:xfrm>
            <a:off x="149629" y="398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548640" y="44268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3821211" y="62159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014062" y="291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574901" y="3662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985961" y="40833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548640" y="457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996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Практическое занятие №2. </a:t>
            </a:r>
            <a:r>
              <a:rPr lang="ru-RU" sz="2400" b="1" dirty="0" smtClean="0">
                <a:solidFill>
                  <a:srgbClr val="0070C0"/>
                </a:solidFill>
              </a:rPr>
              <a:t>                                   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Решение задач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4380825" y="98520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21211" y="1423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268524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558251" y="-317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5317604" y="35081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8104789" y="3585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928050" y="2359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4" name="Rectangle 23"/>
          <p:cNvSpPr>
            <a:spLocks noChangeArrowheads="1"/>
          </p:cNvSpPr>
          <p:nvPr/>
        </p:nvSpPr>
        <p:spPr bwMode="auto">
          <a:xfrm>
            <a:off x="1262358" y="57268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283221" y="756442"/>
            <a:ext cx="11773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</a:t>
            </a:r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5</a:t>
            </a:r>
            <a:r>
              <a:rPr lang="ru-RU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спользуя формулу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айцзеккера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лучит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е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оотношение для вычисления энергии спонтанного деления на два одинаковых осколка и 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ассчитайте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энергию симметричного деления ядра </a:t>
            </a:r>
            <a:r>
              <a:rPr lang="en-US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38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.</a:t>
            </a:r>
            <a:endParaRPr lang="ru-RU" dirty="0"/>
          </a:p>
        </p:txBody>
      </p:sp>
      <p:sp>
        <p:nvSpPr>
          <p:cNvPr id="36" name="Прямоугольник 35"/>
          <p:cNvSpPr/>
          <p:nvPr/>
        </p:nvSpPr>
        <p:spPr>
          <a:xfrm>
            <a:off x="462794" y="1581559"/>
            <a:ext cx="62227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Энергия, выделяющаяся в реакции симметричного деления: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400517"/>
              </p:ext>
            </p:extLst>
          </p:nvPr>
        </p:nvGraphicFramePr>
        <p:xfrm>
          <a:off x="6329363" y="1522413"/>
          <a:ext cx="4460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3" imgW="4457520" imgH="419040" progId="Equation.DSMT4">
                  <p:embed/>
                </p:oleObj>
              </mc:Choice>
              <mc:Fallback>
                <p:oleObj name="Equation" r:id="rId3" imgW="445752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1522413"/>
                        <a:ext cx="44608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520444"/>
              </p:ext>
            </p:extLst>
          </p:nvPr>
        </p:nvGraphicFramePr>
        <p:xfrm>
          <a:off x="1346200" y="2027238"/>
          <a:ext cx="81407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5" imgW="8140680" imgH="1206360" progId="Equation.DSMT4">
                  <p:embed/>
                </p:oleObj>
              </mc:Choice>
              <mc:Fallback>
                <p:oleObj name="Equation" r:id="rId5" imgW="81406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027238"/>
                        <a:ext cx="8140700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Левая фигурная скобка 12"/>
          <p:cNvSpPr/>
          <p:nvPr/>
        </p:nvSpPr>
        <p:spPr>
          <a:xfrm rot="16200000">
            <a:off x="3578080" y="2694662"/>
            <a:ext cx="664205" cy="1299027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Левая фигурная скобка 34"/>
          <p:cNvSpPr/>
          <p:nvPr/>
        </p:nvSpPr>
        <p:spPr>
          <a:xfrm rot="16200000">
            <a:off x="5023767" y="2613265"/>
            <a:ext cx="664205" cy="1480261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2913554" y="3815501"/>
            <a:ext cx="1815313" cy="553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верхностная</a:t>
            </a:r>
          </a:p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энергия</a:t>
            </a:r>
            <a:endParaRPr lang="ru-RU" sz="1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9" name="Прямоугольник 38"/>
          <p:cNvSpPr/>
          <p:nvPr/>
        </p:nvSpPr>
        <p:spPr>
          <a:xfrm>
            <a:off x="4559696" y="3843655"/>
            <a:ext cx="1815313" cy="553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улоновская</a:t>
            </a:r>
            <a:endParaRPr lang="ru-RU" sz="1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энергия</a:t>
            </a:r>
            <a:endParaRPr lang="ru-RU" sz="1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563661" y="4192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34630"/>
              </p:ext>
            </p:extLst>
          </p:nvPr>
        </p:nvGraphicFramePr>
        <p:xfrm>
          <a:off x="287338" y="4384675"/>
          <a:ext cx="72771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7" imgW="7277040" imgH="888840" progId="Equation.DSMT4">
                  <p:embed/>
                </p:oleObj>
              </mc:Choice>
              <mc:Fallback>
                <p:oleObj name="Equation" r:id="rId7" imgW="727704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384675"/>
                        <a:ext cx="72771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668852" y="5147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779688"/>
              </p:ext>
            </p:extLst>
          </p:nvPr>
        </p:nvGraphicFramePr>
        <p:xfrm>
          <a:off x="287338" y="5148263"/>
          <a:ext cx="74215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9" imgW="7416720" imgH="1752480" progId="Equation.DSMT4">
                  <p:embed/>
                </p:oleObj>
              </mc:Choice>
              <mc:Fallback>
                <p:oleObj name="Equation" r:id="rId9" imgW="7416720" imgH="1752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5148263"/>
                        <a:ext cx="7421562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413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6" grpId="0"/>
      <p:bldP spid="13" grpId="0" animBg="1"/>
      <p:bldP spid="35" grpId="0" animBg="1"/>
      <p:bldP spid="16" grpId="0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Практическое занятие №2. </a:t>
            </a:r>
            <a:r>
              <a:rPr lang="ru-RU" sz="2400" b="1" dirty="0" smtClean="0">
                <a:solidFill>
                  <a:srgbClr val="0070C0"/>
                </a:solidFill>
              </a:rPr>
              <a:t>                                   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Решение задач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4380825" y="98520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21211" y="1423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268524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558251" y="-317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5317604" y="35081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8104789" y="3585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928050" y="2359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4" name="Rectangle 23"/>
          <p:cNvSpPr>
            <a:spLocks noChangeArrowheads="1"/>
          </p:cNvSpPr>
          <p:nvPr/>
        </p:nvSpPr>
        <p:spPr bwMode="auto">
          <a:xfrm>
            <a:off x="1262358" y="57268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3994110" y="57387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668852" y="5147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899437" y="9012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945811"/>
              </p:ext>
            </p:extLst>
          </p:nvPr>
        </p:nvGraphicFramePr>
        <p:xfrm>
          <a:off x="401638" y="925513"/>
          <a:ext cx="88042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3" imgW="8800920" imgH="495000" progId="Equation.DSMT4">
                  <p:embed/>
                </p:oleObj>
              </mc:Choice>
              <mc:Fallback>
                <p:oleObj name="Equation" r:id="rId3" imgW="880092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925513"/>
                        <a:ext cx="88042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748416"/>
              </p:ext>
            </p:extLst>
          </p:nvPr>
        </p:nvGraphicFramePr>
        <p:xfrm>
          <a:off x="412750" y="1746250"/>
          <a:ext cx="10544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5" imgW="11163240" imgH="495000" progId="Equation.DSMT4">
                  <p:embed/>
                </p:oleObj>
              </mc:Choice>
              <mc:Fallback>
                <p:oleObj name="Equation" r:id="rId5" imgW="1116324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746250"/>
                        <a:ext cx="105441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1252648" y="2410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296562"/>
              </p:ext>
            </p:extLst>
          </p:nvPr>
        </p:nvGraphicFramePr>
        <p:xfrm>
          <a:off x="858838" y="2347913"/>
          <a:ext cx="69977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7" imgW="6997680" imgH="939600" progId="Equation.DSMT4">
                  <p:embed/>
                </p:oleObj>
              </mc:Choice>
              <mc:Fallback>
                <p:oleObj name="Equation" r:id="rId7" imgW="6997680" imgH="939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2347913"/>
                        <a:ext cx="69977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2932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Практическое занятие №2. </a:t>
            </a:r>
            <a:r>
              <a:rPr lang="ru-RU" sz="2400" b="1" dirty="0" smtClean="0">
                <a:solidFill>
                  <a:srgbClr val="0070C0"/>
                </a:solidFill>
              </a:rPr>
              <a:t>                                   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Решение задач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4380825" y="98520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21211" y="1423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268524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558251" y="-317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8104789" y="3585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283221" y="756442"/>
            <a:ext cx="99720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</a:t>
            </a:r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.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акое количество ядер </a:t>
            </a:r>
            <a:r>
              <a:rPr lang="en-US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5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лжно делиться в 1 сек для получения мощности в 1 Вт?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кая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сса урана-235 делится в секунду в ядерном реакторе мощностью 1000 МВт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668852" y="5147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Прямоугольник 33"/>
          <p:cNvSpPr/>
          <p:nvPr/>
        </p:nvSpPr>
        <p:spPr>
          <a:xfrm>
            <a:off x="3433499" y="5443041"/>
            <a:ext cx="62227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Домашние задачи: 18, 21, 22, 26</a:t>
            </a:r>
            <a:endParaRPr lang="ru-RU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436887" y="1785134"/>
            <a:ext cx="56986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одном акте деления высвобождается 200 МэВ энергии.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135549" y="17205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024273"/>
              </p:ext>
            </p:extLst>
          </p:nvPr>
        </p:nvGraphicFramePr>
        <p:xfrm>
          <a:off x="6135549" y="1720524"/>
          <a:ext cx="5676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5676900" imgH="431800" progId="Equation.DSMT4">
                  <p:embed/>
                </p:oleObj>
              </mc:Choice>
              <mc:Fallback>
                <p:oleObj name="Equation" r:id="rId3" imgW="5676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549" y="1720524"/>
                        <a:ext cx="56769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177934" y="23361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194032"/>
              </p:ext>
            </p:extLst>
          </p:nvPr>
        </p:nvGraphicFramePr>
        <p:xfrm>
          <a:off x="1262358" y="2361032"/>
          <a:ext cx="51530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5156200" imgH="800100" progId="Equation.DSMT4">
                  <p:embed/>
                </p:oleObj>
              </mc:Choice>
              <mc:Fallback>
                <p:oleObj name="Equation" r:id="rId5" imgW="51562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358" y="2361032"/>
                        <a:ext cx="51530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55968"/>
              </p:ext>
            </p:extLst>
          </p:nvPr>
        </p:nvGraphicFramePr>
        <p:xfrm>
          <a:off x="3300413" y="3290888"/>
          <a:ext cx="29067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7" imgW="2908080" imgH="571320" progId="Equation.DSMT4">
                  <p:embed/>
                </p:oleObj>
              </mc:Choice>
              <mc:Fallback>
                <p:oleObj name="Equation" r:id="rId7" imgW="29080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3290888"/>
                        <a:ext cx="29067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Прямоугольник 38"/>
          <p:cNvSpPr/>
          <p:nvPr/>
        </p:nvSpPr>
        <p:spPr>
          <a:xfrm>
            <a:off x="572662" y="4049259"/>
            <a:ext cx="404921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тому числу ядер соответствует масса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408068"/>
              </p:ext>
            </p:extLst>
          </p:nvPr>
        </p:nvGraphicFramePr>
        <p:xfrm>
          <a:off x="4477311" y="3976900"/>
          <a:ext cx="46339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9" imgW="4635360" imgH="533160" progId="Equation.DSMT4">
                  <p:embed/>
                </p:oleObj>
              </mc:Choice>
              <mc:Fallback>
                <p:oleObj name="Equation" r:id="rId9" imgW="4635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311" y="3976900"/>
                        <a:ext cx="46339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Прямоугольник 41"/>
          <p:cNvSpPr/>
          <p:nvPr/>
        </p:nvSpPr>
        <p:spPr>
          <a:xfrm>
            <a:off x="6629643" y="2548629"/>
            <a:ext cx="499986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лжно делиться </a:t>
            </a: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в </a:t>
            </a:r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секунду </a:t>
            </a:r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,13</a:t>
            </a:r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10</a:t>
            </a:r>
            <a:r>
              <a:rPr lang="ru-RU" sz="1600" baseline="30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0</a:t>
            </a:r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ядер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Прямоугольник 42"/>
          <p:cNvSpPr/>
          <p:nvPr/>
        </p:nvSpPr>
        <p:spPr>
          <a:xfrm>
            <a:off x="663200" y="4819835"/>
            <a:ext cx="52106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таком реакторе за сутки делится масса урана-235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98407"/>
              </p:ext>
            </p:extLst>
          </p:nvPr>
        </p:nvGraphicFramePr>
        <p:xfrm>
          <a:off x="5873847" y="4745094"/>
          <a:ext cx="4176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1" imgW="4178160" imgH="596880" progId="Equation.DSMT4">
                  <p:embed/>
                </p:oleObj>
              </mc:Choice>
              <mc:Fallback>
                <p:oleObj name="Equation" r:id="rId11" imgW="41781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47" y="4745094"/>
                        <a:ext cx="417671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791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4" grpId="0"/>
      <p:bldP spid="35" grpId="0"/>
      <p:bldP spid="39" grpId="0"/>
      <p:bldP spid="42" grpId="0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 fontScale="90000"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Практическое занятие №2. </a:t>
            </a:r>
            <a:r>
              <a:rPr lang="ru-RU" sz="2400" b="1" dirty="0" smtClean="0">
                <a:solidFill>
                  <a:srgbClr val="0070C0"/>
                </a:solidFill>
              </a:rPr>
              <a:t>                    </a:t>
            </a:r>
            <a:r>
              <a:rPr lang="ru-RU" sz="2400" b="1" u="sng" dirty="0" smtClean="0">
                <a:solidFill>
                  <a:srgbClr val="FF0000"/>
                </a:solidFill>
              </a:rPr>
              <a:t>УСЛОВИЯ ОСУЩЕСТВЛЕНИЯ РАСПАДОВ</a:t>
            </a:r>
            <a:endParaRPr lang="ru-RU" sz="32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3817164" y="56597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202607" y="699907"/>
            <a:ext cx="1184643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вторим ещё раз условия для осуществления распадов: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558251" y="-317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76372" y="6549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7808815" y="15780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210700" y="1596252"/>
            <a:ext cx="13917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-распад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101649" y="3608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Прямоугольник 32"/>
          <p:cNvSpPr/>
          <p:nvPr/>
        </p:nvSpPr>
        <p:spPr>
          <a:xfrm>
            <a:off x="218792" y="1062937"/>
            <a:ext cx="14109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-распад</a:t>
            </a:r>
            <a:endParaRPr lang="ru-RU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962325"/>
              </p:ext>
            </p:extLst>
          </p:nvPr>
        </p:nvGraphicFramePr>
        <p:xfrm>
          <a:off x="1720906" y="1064722"/>
          <a:ext cx="3962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4" imgW="3962400" imgH="431800" progId="Equation.DSMT4">
                  <p:embed/>
                </p:oleObj>
              </mc:Choice>
              <mc:Fallback>
                <p:oleObj name="Equation" r:id="rId4" imgW="3962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906" y="1064722"/>
                        <a:ext cx="3962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263784"/>
              </p:ext>
            </p:extLst>
          </p:nvPr>
        </p:nvGraphicFramePr>
        <p:xfrm>
          <a:off x="1720906" y="1563223"/>
          <a:ext cx="4000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6" imgW="4000320" imgH="520560" progId="Equation.DSMT4">
                  <p:embed/>
                </p:oleObj>
              </mc:Choice>
              <mc:Fallback>
                <p:oleObj name="Equation" r:id="rId6" imgW="40003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906" y="1563223"/>
                        <a:ext cx="4000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78737"/>
              </p:ext>
            </p:extLst>
          </p:nvPr>
        </p:nvGraphicFramePr>
        <p:xfrm>
          <a:off x="6153150" y="1692275"/>
          <a:ext cx="347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8" imgW="3479760" imgH="431640" progId="Equation.DSMT4">
                  <p:embed/>
                </p:oleObj>
              </mc:Choice>
              <mc:Fallback>
                <p:oleObj name="Equation" r:id="rId8" imgW="3479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1692275"/>
                        <a:ext cx="347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042888"/>
              </p:ext>
            </p:extLst>
          </p:nvPr>
        </p:nvGraphicFramePr>
        <p:xfrm>
          <a:off x="6096000" y="1068844"/>
          <a:ext cx="398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10" imgW="3987720" imgH="431640" progId="Equation.DSMT4">
                  <p:embed/>
                </p:oleObj>
              </mc:Choice>
              <mc:Fallback>
                <p:oleObj name="Equation" r:id="rId10" imgW="3987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068844"/>
                        <a:ext cx="3987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405016"/>
              </p:ext>
            </p:extLst>
          </p:nvPr>
        </p:nvGraphicFramePr>
        <p:xfrm>
          <a:off x="1720906" y="2112016"/>
          <a:ext cx="4000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12" imgW="4000320" imgH="520560" progId="Equation.DSMT4">
                  <p:embed/>
                </p:oleObj>
              </mc:Choice>
              <mc:Fallback>
                <p:oleObj name="Equation" r:id="rId12" imgW="40003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906" y="2112016"/>
                        <a:ext cx="4000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82024"/>
              </p:ext>
            </p:extLst>
          </p:nvPr>
        </p:nvGraphicFramePr>
        <p:xfrm>
          <a:off x="1720906" y="2628382"/>
          <a:ext cx="355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Equation" r:id="rId14" imgW="3555720" imgH="431640" progId="Equation.DSMT4">
                  <p:embed/>
                </p:oleObj>
              </mc:Choice>
              <mc:Fallback>
                <p:oleObj name="Equation" r:id="rId14" imgW="355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906" y="2628382"/>
                        <a:ext cx="3556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007593"/>
              </p:ext>
            </p:extLst>
          </p:nvPr>
        </p:nvGraphicFramePr>
        <p:xfrm>
          <a:off x="818351" y="3536772"/>
          <a:ext cx="347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Equation" r:id="rId16" imgW="3479760" imgH="431640" progId="Equation.DSMT4">
                  <p:embed/>
                </p:oleObj>
              </mc:Choice>
              <mc:Fallback>
                <p:oleObj name="Equation" r:id="rId16" imgW="3479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1" y="3536772"/>
                        <a:ext cx="347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760377"/>
              </p:ext>
            </p:extLst>
          </p:nvPr>
        </p:nvGraphicFramePr>
        <p:xfrm>
          <a:off x="455237" y="4050903"/>
          <a:ext cx="486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Equation" r:id="rId18" imgW="4863960" imgH="431640" progId="Equation.DSMT4">
                  <p:embed/>
                </p:oleObj>
              </mc:Choice>
              <mc:Fallback>
                <p:oleObj name="Equation" r:id="rId18" imgW="4863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37" y="4050903"/>
                        <a:ext cx="4864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61181"/>
              </p:ext>
            </p:extLst>
          </p:nvPr>
        </p:nvGraphicFramePr>
        <p:xfrm>
          <a:off x="442537" y="4576506"/>
          <a:ext cx="487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20" imgW="4876560" imgH="431640" progId="Equation.DSMT4">
                  <p:embed/>
                </p:oleObj>
              </mc:Choice>
              <mc:Fallback>
                <p:oleObj name="Equation" r:id="rId20" imgW="487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37" y="4576506"/>
                        <a:ext cx="4876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11"/>
          <p:cNvSpPr>
            <a:spLocks noChangeArrowheads="1"/>
          </p:cNvSpPr>
          <p:nvPr/>
        </p:nvSpPr>
        <p:spPr bwMode="auto">
          <a:xfrm>
            <a:off x="9699003" y="1680105"/>
            <a:ext cx="4283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(*)</a:t>
            </a:r>
            <a:endParaRPr lang="ru-RU" b="1" dirty="0">
              <a:solidFill>
                <a:srgbClr val="FF0000"/>
              </a:solidFill>
            </a:endParaRPr>
          </a:p>
        </p:txBody>
      </p:sp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629092"/>
              </p:ext>
            </p:extLst>
          </p:nvPr>
        </p:nvGraphicFramePr>
        <p:xfrm>
          <a:off x="6165850" y="2185006"/>
          <a:ext cx="346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22" imgW="3466800" imgH="431640" progId="Equation.DSMT4">
                  <p:embed/>
                </p:oleObj>
              </mc:Choice>
              <mc:Fallback>
                <p:oleObj name="Equation" r:id="rId22" imgW="346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2185006"/>
                        <a:ext cx="3467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306483"/>
              </p:ext>
            </p:extLst>
          </p:nvPr>
        </p:nvGraphicFramePr>
        <p:xfrm>
          <a:off x="6116638" y="2689225"/>
          <a:ext cx="350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Equation" r:id="rId24" imgW="3504960" imgH="431640" progId="Equation.DSMT4">
                  <p:embed/>
                </p:oleObj>
              </mc:Choice>
              <mc:Fallback>
                <p:oleObj name="Equation" r:id="rId24" imgW="350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2689225"/>
                        <a:ext cx="3505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9699003" y="2156356"/>
            <a:ext cx="5180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(**)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1" name="Rectangle 11"/>
          <p:cNvSpPr>
            <a:spLocks noChangeArrowheads="1"/>
          </p:cNvSpPr>
          <p:nvPr/>
        </p:nvSpPr>
        <p:spPr bwMode="auto">
          <a:xfrm>
            <a:off x="9699003" y="2623991"/>
            <a:ext cx="6078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(***)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2" name="Rectangle 11"/>
          <p:cNvSpPr>
            <a:spLocks noChangeArrowheads="1"/>
          </p:cNvSpPr>
          <p:nvPr/>
        </p:nvSpPr>
        <p:spPr bwMode="auto">
          <a:xfrm>
            <a:off x="246121" y="309865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4" name="Rectangle 11"/>
          <p:cNvSpPr>
            <a:spLocks noChangeArrowheads="1"/>
          </p:cNvSpPr>
          <p:nvPr/>
        </p:nvSpPr>
        <p:spPr bwMode="auto">
          <a:xfrm>
            <a:off x="202607" y="3118459"/>
            <a:ext cx="102365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ыразим условия осуществления распадов через </a:t>
            </a:r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ассы атомов</a:t>
            </a:r>
            <a:r>
              <a:rPr lang="ru-RU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участвующих в них:</a:t>
            </a:r>
            <a:endParaRPr lang="ru-RU" b="1" dirty="0"/>
          </a:p>
        </p:txBody>
      </p:sp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352083" y="5093100"/>
            <a:ext cx="5052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(*)</a:t>
            </a:r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lang="ru-RU" b="1" dirty="0">
              <a:solidFill>
                <a:srgbClr val="FF0000"/>
              </a:solidFill>
            </a:endParaRPr>
          </a:p>
        </p:txBody>
      </p:sp>
      <p:graphicFrame>
        <p:nvGraphicFramePr>
          <p:cNvPr id="56" name="Объект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755274"/>
              </p:ext>
            </p:extLst>
          </p:nvPr>
        </p:nvGraphicFramePr>
        <p:xfrm>
          <a:off x="857350" y="5101221"/>
          <a:ext cx="601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26" imgW="6019560" imgH="431640" progId="Equation.DSMT4">
                  <p:embed/>
                </p:oleObj>
              </mc:Choice>
              <mc:Fallback>
                <p:oleObj name="Equation" r:id="rId26" imgW="6019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350" y="5101221"/>
                        <a:ext cx="601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7507"/>
              </p:ext>
            </p:extLst>
          </p:nvPr>
        </p:nvGraphicFramePr>
        <p:xfrm>
          <a:off x="7127297" y="5085426"/>
          <a:ext cx="387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Equation" r:id="rId28" imgW="3873240" imgH="431640" progId="Equation.DSMT4">
                  <p:embed/>
                </p:oleObj>
              </mc:Choice>
              <mc:Fallback>
                <p:oleObj name="Equation" r:id="rId28" imgW="3873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297" y="5085426"/>
                        <a:ext cx="3873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11"/>
          <p:cNvSpPr>
            <a:spLocks noChangeArrowheads="1"/>
          </p:cNvSpPr>
          <p:nvPr/>
        </p:nvSpPr>
        <p:spPr bwMode="auto">
          <a:xfrm>
            <a:off x="11322748" y="5092314"/>
            <a:ext cx="3962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b="1" baseline="300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0" name="Rectangle 11"/>
          <p:cNvSpPr>
            <a:spLocks noChangeArrowheads="1"/>
          </p:cNvSpPr>
          <p:nvPr/>
        </p:nvSpPr>
        <p:spPr bwMode="auto">
          <a:xfrm>
            <a:off x="333276" y="5633029"/>
            <a:ext cx="5950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(**)</a:t>
            </a:r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lang="ru-RU" b="1" dirty="0">
              <a:solidFill>
                <a:srgbClr val="FF0000"/>
              </a:solidFill>
            </a:endParaRPr>
          </a:p>
        </p:txBody>
      </p:sp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363135"/>
              </p:ext>
            </p:extLst>
          </p:nvPr>
        </p:nvGraphicFramePr>
        <p:xfrm>
          <a:off x="924274" y="5625936"/>
          <a:ext cx="601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" name="Equation" r:id="rId30" imgW="6019560" imgH="431640" progId="Equation.DSMT4">
                  <p:embed/>
                </p:oleObj>
              </mc:Choice>
              <mc:Fallback>
                <p:oleObj name="Equation" r:id="rId30" imgW="6019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274" y="5625936"/>
                        <a:ext cx="601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831493"/>
              </p:ext>
            </p:extLst>
          </p:nvPr>
        </p:nvGraphicFramePr>
        <p:xfrm>
          <a:off x="7007434" y="5570561"/>
          <a:ext cx="438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" name="Equation" r:id="rId32" imgW="4381200" imgH="431640" progId="Equation.DSMT4">
                  <p:embed/>
                </p:oleObj>
              </mc:Choice>
              <mc:Fallback>
                <p:oleObj name="Equation" r:id="rId32" imgW="438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434" y="5570561"/>
                        <a:ext cx="4381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11"/>
          <p:cNvSpPr>
            <a:spLocks noChangeArrowheads="1"/>
          </p:cNvSpPr>
          <p:nvPr/>
        </p:nvSpPr>
        <p:spPr bwMode="auto">
          <a:xfrm>
            <a:off x="11364900" y="5562133"/>
            <a:ext cx="4010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b="1" baseline="300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4" name="Rectangle 11"/>
          <p:cNvSpPr>
            <a:spLocks noChangeArrowheads="1"/>
          </p:cNvSpPr>
          <p:nvPr/>
        </p:nvSpPr>
        <p:spPr bwMode="auto">
          <a:xfrm>
            <a:off x="357582" y="6130331"/>
            <a:ext cx="68480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(***)</a:t>
            </a:r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lang="ru-RU" b="1" dirty="0">
              <a:solidFill>
                <a:srgbClr val="FF0000"/>
              </a:solidFill>
            </a:endParaRPr>
          </a:p>
        </p:txBody>
      </p:sp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21504"/>
              </p:ext>
            </p:extLst>
          </p:nvPr>
        </p:nvGraphicFramePr>
        <p:xfrm>
          <a:off x="1189530" y="6089325"/>
          <a:ext cx="601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" name="Equation" r:id="rId34" imgW="6019560" imgH="431640" progId="Equation.DSMT4">
                  <p:embed/>
                </p:oleObj>
              </mc:Choice>
              <mc:Fallback>
                <p:oleObj name="Equation" r:id="rId34" imgW="6019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530" y="6089325"/>
                        <a:ext cx="601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40773"/>
              </p:ext>
            </p:extLst>
          </p:nvPr>
        </p:nvGraphicFramePr>
        <p:xfrm>
          <a:off x="7356475" y="6091238"/>
          <a:ext cx="386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Equation" r:id="rId36" imgW="3860640" imgH="431640" progId="Equation.DSMT4">
                  <p:embed/>
                </p:oleObj>
              </mc:Choice>
              <mc:Fallback>
                <p:oleObj name="Equation" r:id="rId36" imgW="3860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6091238"/>
                        <a:ext cx="3860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11"/>
          <p:cNvSpPr>
            <a:spLocks noChangeArrowheads="1"/>
          </p:cNvSpPr>
          <p:nvPr/>
        </p:nvSpPr>
        <p:spPr bwMode="auto">
          <a:xfrm>
            <a:off x="11397059" y="6066154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10372372" y="1780918"/>
            <a:ext cx="1393600" cy="1212405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Rectangle 11"/>
          <p:cNvSpPr>
            <a:spLocks noChangeArrowheads="1"/>
          </p:cNvSpPr>
          <p:nvPr/>
        </p:nvSpPr>
        <p:spPr bwMode="auto">
          <a:xfrm>
            <a:off x="10372372" y="1748079"/>
            <a:ext cx="130337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ru-RU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з</a:t>
            </a:r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десь</a:t>
            </a:r>
          </a:p>
          <a:p>
            <a:pPr algn="ctr"/>
            <a:r>
              <a:rPr lang="ru-RU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з</a:t>
            </a:r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аписаны</a:t>
            </a:r>
          </a:p>
          <a:p>
            <a:pPr algn="ctr"/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массы</a:t>
            </a:r>
          </a:p>
          <a:p>
            <a:pPr algn="ctr"/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ядер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7061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1" grpId="0"/>
      <p:bldP spid="33" grpId="0"/>
      <p:bldP spid="46" grpId="0"/>
      <p:bldP spid="50" grpId="0"/>
      <p:bldP spid="51" grpId="0"/>
      <p:bldP spid="52" grpId="0"/>
      <p:bldP spid="54" grpId="0"/>
      <p:bldP spid="55" grpId="0"/>
      <p:bldP spid="59" grpId="0"/>
      <p:bldP spid="60" grpId="0"/>
      <p:bldP spid="63" grpId="0"/>
      <p:bldP spid="64" grpId="0"/>
      <p:bldP spid="67" grpId="0"/>
      <p:bldP spid="7" grpId="0" animBg="1"/>
      <p:bldP spid="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Практическое занятие №2. </a:t>
            </a:r>
            <a:r>
              <a:rPr lang="ru-RU" sz="2400" b="1" dirty="0" smtClean="0">
                <a:solidFill>
                  <a:srgbClr val="0070C0"/>
                </a:solidFill>
              </a:rPr>
              <a:t>                                   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АКТИВНОСТЬ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3817164" y="56597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5999906" y="970760"/>
            <a:ext cx="4255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число нераспавшихся ядер в момент </a:t>
            </a:r>
            <a:r>
              <a:rPr lang="en-US" sz="1600" i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</a:p>
          <a:p>
            <a:r>
              <a:rPr lang="en-US" sz="16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1600" i="1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1600" i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число ядер, распавшихся за время </a:t>
            </a:r>
            <a:r>
              <a:rPr lang="en-US" sz="16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1600" i="1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ru-RU" i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268524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558251" y="-317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5317604" y="35081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8104789" y="3585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928050" y="2359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4" name="Rectangle 23"/>
          <p:cNvSpPr>
            <a:spLocks noChangeArrowheads="1"/>
          </p:cNvSpPr>
          <p:nvPr/>
        </p:nvSpPr>
        <p:spPr bwMode="auto">
          <a:xfrm>
            <a:off x="1262358" y="57268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795279"/>
              </p:ext>
            </p:extLst>
          </p:nvPr>
        </p:nvGraphicFramePr>
        <p:xfrm>
          <a:off x="1552421" y="898744"/>
          <a:ext cx="13620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3" imgW="1358900" imgH="736600" progId="Equation.DSMT4">
                  <p:embed/>
                </p:oleObj>
              </mc:Choice>
              <mc:Fallback>
                <p:oleObj name="Equation" r:id="rId3" imgW="13589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421" y="898744"/>
                        <a:ext cx="136207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107736"/>
              </p:ext>
            </p:extLst>
          </p:nvPr>
        </p:nvGraphicFramePr>
        <p:xfrm>
          <a:off x="3817164" y="1001582"/>
          <a:ext cx="1438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5" imgW="1434960" imgH="457200" progId="Equation.DSMT4">
                  <p:embed/>
                </p:oleObj>
              </mc:Choice>
              <mc:Fallback>
                <p:oleObj name="Equation" r:id="rId5" imgW="143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164" y="1001582"/>
                        <a:ext cx="14382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угольник 33"/>
          <p:cNvSpPr/>
          <p:nvPr/>
        </p:nvSpPr>
        <p:spPr>
          <a:xfrm>
            <a:off x="5395846" y="1859182"/>
            <a:ext cx="635834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i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ru-RU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активность </a:t>
            </a:r>
            <a:r>
              <a:rPr lang="ru-RU" sz="16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бразца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r>
              <a:rPr lang="ru-RU" sz="16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6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ru-RU" sz="1600" dirty="0" smtClean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корость распада, т.е. число распадов в единицу времени</a:t>
            </a:r>
            <a:endParaRPr lang="ru-RU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794367"/>
              </p:ext>
            </p:extLst>
          </p:nvPr>
        </p:nvGraphicFramePr>
        <p:xfrm>
          <a:off x="1552421" y="1884209"/>
          <a:ext cx="32210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Equation" r:id="rId7" imgW="3213000" imgH="736560" progId="Equation.DSMT4">
                  <p:embed/>
                </p:oleObj>
              </mc:Choice>
              <mc:Fallback>
                <p:oleObj name="Equation" r:id="rId7" imgW="32130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421" y="1884209"/>
                        <a:ext cx="3221037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1427905" y="2990171"/>
            <a:ext cx="66768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единицы измерения активности: </a:t>
            </a:r>
          </a:p>
          <a:p>
            <a:r>
              <a:rPr lang="ru-RU" sz="16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И:  1 Бк = 1 распад/сек</a:t>
            </a:r>
          </a:p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1</a:t>
            </a:r>
            <a:r>
              <a:rPr lang="en-US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Ku = 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,7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10</a:t>
            </a:r>
            <a:r>
              <a:rPr lang="ru-RU" sz="1600" baseline="30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Бк  (1 г радия   37 млрд распадов в секунду)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6135549" y="1262358"/>
            <a:ext cx="401995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1113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4" grpId="0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Практическое занятие №2. </a:t>
            </a:r>
            <a:r>
              <a:rPr lang="ru-RU" sz="2400" b="1" dirty="0" smtClean="0">
                <a:solidFill>
                  <a:srgbClr val="0070C0"/>
                </a:solidFill>
              </a:rPr>
              <a:t>                                   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Решение задач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3817164" y="56597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21211" y="1423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268524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558251" y="-317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5317604" y="35081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8104789" y="3585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928050" y="2359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4" name="Rectangle 23"/>
          <p:cNvSpPr>
            <a:spLocks noChangeArrowheads="1"/>
          </p:cNvSpPr>
          <p:nvPr/>
        </p:nvSpPr>
        <p:spPr bwMode="auto">
          <a:xfrm>
            <a:off x="1262358" y="57268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368964"/>
              </p:ext>
            </p:extLst>
          </p:nvPr>
        </p:nvGraphicFramePr>
        <p:xfrm>
          <a:off x="3700300" y="1483857"/>
          <a:ext cx="43291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3" imgW="4317840" imgH="583920" progId="Equation.DSMT4">
                  <p:embed/>
                </p:oleObj>
              </mc:Choice>
              <mc:Fallback>
                <p:oleObj name="Equation" r:id="rId3" imgW="43178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300" y="1483857"/>
                        <a:ext cx="432911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283221" y="756442"/>
            <a:ext cx="11773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15. 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о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колько раз число распадов ядер радиоактивного 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йода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31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 в течение первых суток больше числа распадов в течение вторых суток? Период полураспада изотопа </a:t>
            </a:r>
            <a:r>
              <a:rPr lang="ru-RU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31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 равен 193 часам. </a:t>
            </a:r>
            <a:endParaRPr lang="ru-RU" dirty="0"/>
          </a:p>
        </p:txBody>
      </p:sp>
      <p:sp>
        <p:nvSpPr>
          <p:cNvPr id="36" name="Прямоугольник 35"/>
          <p:cNvSpPr/>
          <p:nvPr/>
        </p:nvSpPr>
        <p:spPr>
          <a:xfrm>
            <a:off x="283221" y="1584680"/>
            <a:ext cx="341707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Число</a:t>
            </a:r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распадов </a:t>
            </a:r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за первые сутки: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363021" y="2355498"/>
            <a:ext cx="341707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Число</a:t>
            </a:r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распадов </a:t>
            </a:r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за вторые сутки: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987666"/>
              </p:ext>
            </p:extLst>
          </p:nvPr>
        </p:nvGraphicFramePr>
        <p:xfrm>
          <a:off x="3700300" y="2249051"/>
          <a:ext cx="56546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5" imgW="5638680" imgH="583920" progId="Equation.DSMT4">
                  <p:embed/>
                </p:oleObj>
              </mc:Choice>
              <mc:Fallback>
                <p:oleObj name="Equation" r:id="rId5" imgW="56386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300" y="2249051"/>
                        <a:ext cx="565467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33139"/>
              </p:ext>
            </p:extLst>
          </p:nvPr>
        </p:nvGraphicFramePr>
        <p:xfrm>
          <a:off x="2071561" y="3215358"/>
          <a:ext cx="48291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7" imgW="4826000" imgH="800100" progId="Equation.DSMT4">
                  <p:embed/>
                </p:oleObj>
              </mc:Choice>
              <mc:Fallback>
                <p:oleObj name="Equation" r:id="rId7" imgW="4826000" imgH="800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561" y="3215358"/>
                        <a:ext cx="48291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9848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6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Практическое занятие №2. </a:t>
            </a:r>
            <a:r>
              <a:rPr lang="ru-RU" sz="2400" b="1" dirty="0" smtClean="0">
                <a:solidFill>
                  <a:srgbClr val="0070C0"/>
                </a:solidFill>
              </a:rPr>
              <a:t>                                   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Решение задач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3817164" y="56597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21211" y="1423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268524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558251" y="-317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5317604" y="35081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8104789" y="3585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928050" y="2359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716208"/>
              </p:ext>
            </p:extLst>
          </p:nvPr>
        </p:nvGraphicFramePr>
        <p:xfrm>
          <a:off x="8619387" y="1467004"/>
          <a:ext cx="32718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" name="Equation" r:id="rId3" imgW="3263760" imgH="736560" progId="Equation.DSMT4">
                  <p:embed/>
                </p:oleObj>
              </mc:Choice>
              <mc:Fallback>
                <p:oleObj name="Equation" r:id="rId3" imgW="3263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9387" y="1467004"/>
                        <a:ext cx="3271837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283221" y="756442"/>
            <a:ext cx="11773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</a:t>
            </a:r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6.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ить энергию 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выделяемую 1 мг препарата 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0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 за время, равное среднему времени жизни, если при одном акте распада выделяется энергия 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 5.4 МэВ</a:t>
            </a:r>
          </a:p>
        </p:txBody>
      </p:sp>
      <p:sp>
        <p:nvSpPr>
          <p:cNvPr id="36" name="Прямоугольник 35"/>
          <p:cNvSpPr/>
          <p:nvPr/>
        </p:nvSpPr>
        <p:spPr>
          <a:xfrm>
            <a:off x="339866" y="1633924"/>
            <a:ext cx="24276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реднее время жизни: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710832" y="14228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482273"/>
              </p:ext>
            </p:extLst>
          </p:nvPr>
        </p:nvGraphicFramePr>
        <p:xfrm>
          <a:off x="2710832" y="1422811"/>
          <a:ext cx="6953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" name="Equation" r:id="rId5" imgW="698500" imgH="736600" progId="Equation.DSMT4">
                  <p:embed/>
                </p:oleObj>
              </mc:Choice>
              <mc:Fallback>
                <p:oleObj name="Equation" r:id="rId5" imgW="6985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832" y="1422811"/>
                        <a:ext cx="6953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угольник 33"/>
          <p:cNvSpPr/>
          <p:nvPr/>
        </p:nvSpPr>
        <p:spPr>
          <a:xfrm>
            <a:off x="3633324" y="1663695"/>
            <a:ext cx="68458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За время жизни число ядер уменьшается в </a:t>
            </a:r>
            <a:r>
              <a:rPr lang="en-US" sz="1600" i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раз: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614808"/>
              </p:ext>
            </p:extLst>
          </p:nvPr>
        </p:nvGraphicFramePr>
        <p:xfrm>
          <a:off x="3406157" y="2219383"/>
          <a:ext cx="22098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" name="Equation" r:id="rId7" imgW="2209800" imgH="812800" progId="Equation.DSMT4">
                  <p:embed/>
                </p:oleObj>
              </mc:Choice>
              <mc:Fallback>
                <p:oleObj name="Equation" r:id="rId7" imgW="22098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157" y="2219383"/>
                        <a:ext cx="22098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авая фигурная скобка 18"/>
          <p:cNvSpPr/>
          <p:nvPr/>
        </p:nvSpPr>
        <p:spPr>
          <a:xfrm rot="5400000">
            <a:off x="4541626" y="2583157"/>
            <a:ext cx="299207" cy="1396129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3457085" y="3579783"/>
            <a:ext cx="26784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число распавшихся ядер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558351" y="40539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30097"/>
              </p:ext>
            </p:extLst>
          </p:nvPr>
        </p:nvGraphicFramePr>
        <p:xfrm>
          <a:off x="558351" y="4053979"/>
          <a:ext cx="51530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" name="Equation" r:id="rId9" imgW="5156200" imgH="800100" progId="Equation.DSMT4">
                  <p:embed/>
                </p:oleObj>
              </mc:Choice>
              <mc:Fallback>
                <p:oleObj name="Equation" r:id="rId9" imgW="5156200" imgH="800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51" y="4053979"/>
                        <a:ext cx="51530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558351" y="50322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814544"/>
              </p:ext>
            </p:extLst>
          </p:nvPr>
        </p:nvGraphicFramePr>
        <p:xfrm>
          <a:off x="527050" y="5032375"/>
          <a:ext cx="66452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" name="Equation" r:id="rId11" imgW="6642000" imgH="812520" progId="Equation.DSMT4">
                  <p:embed/>
                </p:oleObj>
              </mc:Choice>
              <mc:Fallback>
                <p:oleObj name="Equation" r:id="rId11" imgW="6642000" imgH="8125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5032375"/>
                        <a:ext cx="66452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Прямоугольник 41"/>
          <p:cNvSpPr/>
          <p:nvPr/>
        </p:nvSpPr>
        <p:spPr>
          <a:xfrm>
            <a:off x="558351" y="6103322"/>
            <a:ext cx="590895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За время периода полураспада распадается половина ядер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691269"/>
              </p:ext>
            </p:extLst>
          </p:nvPr>
        </p:nvGraphicFramePr>
        <p:xfrm>
          <a:off x="6654351" y="6094332"/>
          <a:ext cx="1957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" name="Equation" r:id="rId13" imgW="1955520" imgH="380880" progId="Equation.DSMT4">
                  <p:embed/>
                </p:oleObj>
              </mc:Choice>
              <mc:Fallback>
                <p:oleObj name="Equation" r:id="rId13" imgW="1955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351" y="6094332"/>
                        <a:ext cx="19573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637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6" grpId="0"/>
      <p:bldP spid="34" grpId="0"/>
      <p:bldP spid="19" grpId="0" animBg="1"/>
      <p:bldP spid="39" grpId="0"/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Практическое занятие №2. </a:t>
            </a:r>
            <a:r>
              <a:rPr lang="ru-RU" sz="2400" b="1" dirty="0" smtClean="0">
                <a:solidFill>
                  <a:srgbClr val="0070C0"/>
                </a:solidFill>
              </a:rPr>
              <a:t>                                   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Решение задач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21211" y="1423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268524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558251" y="-317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8104789" y="3585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928050" y="2359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283221" y="756442"/>
            <a:ext cx="1177391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</a:t>
            </a:r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7.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результате α-распада радий 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6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 превращается в радон 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Rn. Какой объем радона при нормальных условиях будет находиться в равновесии с 1 г радия? Период полураспада 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6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 T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6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) = 1600 лет, период полураспада радона T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Rn) = 3,82 дня.   </a:t>
            </a:r>
          </a:p>
        </p:txBody>
      </p:sp>
      <p:sp>
        <p:nvSpPr>
          <p:cNvPr id="36" name="Прямоугольник 35"/>
          <p:cNvSpPr/>
          <p:nvPr/>
        </p:nvSpPr>
        <p:spPr>
          <a:xfrm>
            <a:off x="218485" y="1861679"/>
            <a:ext cx="27674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Радиоактивное семейство: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710832" y="14228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757541"/>
              </p:ext>
            </p:extLst>
          </p:nvPr>
        </p:nvGraphicFramePr>
        <p:xfrm>
          <a:off x="367966" y="2436231"/>
          <a:ext cx="31591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6" name="Equation" r:id="rId3" imgW="3149280" imgH="736560" progId="Equation.DSMT4">
                  <p:embed/>
                </p:oleObj>
              </mc:Choice>
              <mc:Fallback>
                <p:oleObj name="Equation" r:id="rId3" imgW="3149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66" y="2436231"/>
                        <a:ext cx="31591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985961" y="15975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604784"/>
              </p:ext>
            </p:extLst>
          </p:nvPr>
        </p:nvGraphicFramePr>
        <p:xfrm>
          <a:off x="2985961" y="1752317"/>
          <a:ext cx="2133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" name="Equation" r:id="rId5" imgW="2133600" imgH="508000" progId="Equation.DSMT4">
                  <p:embed/>
                </p:oleObj>
              </mc:Choice>
              <mc:Fallback>
                <p:oleObj name="Equation" r:id="rId5" imgW="21336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961" y="1752317"/>
                        <a:ext cx="21336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Прямоугольник 31"/>
          <p:cNvSpPr/>
          <p:nvPr/>
        </p:nvSpPr>
        <p:spPr>
          <a:xfrm>
            <a:off x="5197783" y="1746936"/>
            <a:ext cx="69942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зменение количества ядер радона связано с ростом их числа за счет распада радия и уменьшения их числа из-за собственного распада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5119561" y="1723005"/>
            <a:ext cx="7010400" cy="65763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Прямоугольник 33"/>
          <p:cNvSpPr/>
          <p:nvPr/>
        </p:nvSpPr>
        <p:spPr>
          <a:xfrm>
            <a:off x="4050975" y="2655573"/>
            <a:ext cx="800615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Равновесие количества радона и радия - результат выравнивания их активностей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582204"/>
              </p:ext>
            </p:extLst>
          </p:nvPr>
        </p:nvGraphicFramePr>
        <p:xfrm>
          <a:off x="5467225" y="3147898"/>
          <a:ext cx="35655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" name="Equation" r:id="rId7" imgW="3555720" imgH="380880" progId="Equation.DSMT4">
                  <p:embed/>
                </p:oleObj>
              </mc:Choice>
              <mc:Fallback>
                <p:oleObj name="Equation" r:id="rId7" imgW="3555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225" y="3147898"/>
                        <a:ext cx="356552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Прямоугольник 37"/>
          <p:cNvSpPr/>
          <p:nvPr/>
        </p:nvSpPr>
        <p:spPr>
          <a:xfrm>
            <a:off x="9229878" y="3208300"/>
            <a:ext cx="282725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ЕКОВОЕ РАВНОВЕСИЕ</a:t>
            </a:r>
            <a:endParaRPr lang="ru-RU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061564"/>
              </p:ext>
            </p:extLst>
          </p:nvPr>
        </p:nvGraphicFramePr>
        <p:xfrm>
          <a:off x="418482" y="3777634"/>
          <a:ext cx="2292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" name="Equation" r:id="rId9" imgW="2286000" imgH="380880" progId="Equation.DSMT4">
                  <p:embed/>
                </p:oleObj>
              </mc:Choice>
              <mc:Fallback>
                <p:oleObj name="Equation" r:id="rId9" imgW="2286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82" y="3777634"/>
                        <a:ext cx="229235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2909455" y="35718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113765"/>
              </p:ext>
            </p:extLst>
          </p:nvPr>
        </p:nvGraphicFramePr>
        <p:xfrm>
          <a:off x="2909455" y="3571892"/>
          <a:ext cx="3505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" name="Equation" r:id="rId11" imgW="3505200" imgH="812800" progId="Equation.DSMT4">
                  <p:embed/>
                </p:oleObj>
              </mc:Choice>
              <mc:Fallback>
                <p:oleObj name="Equation" r:id="rId11" imgW="35052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455" y="3571892"/>
                        <a:ext cx="35052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6932815" y="35273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760030"/>
              </p:ext>
            </p:extLst>
          </p:nvPr>
        </p:nvGraphicFramePr>
        <p:xfrm>
          <a:off x="6932815" y="3527310"/>
          <a:ext cx="3505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" name="Equation" r:id="rId13" imgW="3505200" imgH="800100" progId="Equation.DSMT4">
                  <p:embed/>
                </p:oleObj>
              </mc:Choice>
              <mc:Fallback>
                <p:oleObj name="Equation" r:id="rId13" imgW="3505200" imgH="800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815" y="3527310"/>
                        <a:ext cx="3505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7"/>
          <p:cNvSpPr>
            <a:spLocks noChangeArrowheads="1"/>
          </p:cNvSpPr>
          <p:nvPr/>
        </p:nvSpPr>
        <p:spPr bwMode="auto">
          <a:xfrm>
            <a:off x="515389" y="44207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34728"/>
              </p:ext>
            </p:extLst>
          </p:nvPr>
        </p:nvGraphicFramePr>
        <p:xfrm>
          <a:off x="515389" y="4420793"/>
          <a:ext cx="3619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" name="Equation" r:id="rId15" imgW="3619500" imgH="800100" progId="Equation.DSMT4">
                  <p:embed/>
                </p:oleObj>
              </mc:Choice>
              <mc:Fallback>
                <p:oleObj name="Equation" r:id="rId15" imgW="3619500" imgH="800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89" y="4420793"/>
                        <a:ext cx="36195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9"/>
          <p:cNvSpPr>
            <a:spLocks noChangeArrowheads="1"/>
          </p:cNvSpPr>
          <p:nvPr/>
        </p:nvSpPr>
        <p:spPr bwMode="auto">
          <a:xfrm>
            <a:off x="546571" y="53695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081810"/>
              </p:ext>
            </p:extLst>
          </p:nvPr>
        </p:nvGraphicFramePr>
        <p:xfrm>
          <a:off x="551312" y="5408183"/>
          <a:ext cx="87534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3" name="Equation" r:id="rId17" imgW="8750160" imgH="863280" progId="Equation.DSMT4">
                  <p:embed/>
                </p:oleObj>
              </mc:Choice>
              <mc:Fallback>
                <p:oleObj name="Equation" r:id="rId17" imgW="8750160" imgH="863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12" y="5408183"/>
                        <a:ext cx="87534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492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6" grpId="0"/>
      <p:bldP spid="32" grpId="0"/>
      <p:bldP spid="13" grpId="0" animBg="1"/>
      <p:bldP spid="34" grpId="0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Практическое занятие №2. </a:t>
            </a:r>
            <a:r>
              <a:rPr lang="ru-RU" sz="2400" b="1" dirty="0" smtClean="0">
                <a:solidFill>
                  <a:srgbClr val="0070C0"/>
                </a:solidFill>
              </a:rPr>
              <a:t>                                   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Решение задач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21211" y="1423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558251" y="-317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5317604" y="35081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8104789" y="3585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928050" y="2359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4" name="Rectangle 23"/>
          <p:cNvSpPr>
            <a:spLocks noChangeArrowheads="1"/>
          </p:cNvSpPr>
          <p:nvPr/>
        </p:nvSpPr>
        <p:spPr bwMode="auto">
          <a:xfrm>
            <a:off x="1262358" y="57268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418088" y="698549"/>
            <a:ext cx="1177391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</a:t>
            </a:r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9.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 естественной смеси изотопов урана 99,27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%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38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  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 0,72%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3</a:t>
            </a:r>
            <a:r>
              <a:rPr lang="ru-RU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ба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зотопа подвержены 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аспаду. Каков возраст вещества Солнечной системы, если при ее образовании оба изотопа присутствовали в равных количествах?  Какой процент 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38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аспался с момента образования земной коры (2,5 млрд лет) ?</a:t>
            </a:r>
            <a:endParaRPr lang="ru-RU" dirty="0"/>
          </a:p>
        </p:txBody>
      </p:sp>
      <p:sp>
        <p:nvSpPr>
          <p:cNvPr id="36" name="Прямоугольник 35"/>
          <p:cNvSpPr/>
          <p:nvPr/>
        </p:nvSpPr>
        <p:spPr>
          <a:xfrm>
            <a:off x="283221" y="1812801"/>
            <a:ext cx="198254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Найдем из таблиц: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2416231" y="16318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768311"/>
              </p:ext>
            </p:extLst>
          </p:nvPr>
        </p:nvGraphicFramePr>
        <p:xfrm>
          <a:off x="2416231" y="1631868"/>
          <a:ext cx="78390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1" name="Equation" r:id="rId3" imgW="7835900" imgH="800100" progId="Equation.DSMT4">
                  <p:embed/>
                </p:oleObj>
              </mc:Choice>
              <mc:Fallback>
                <p:oleObj name="Equation" r:id="rId3" imgW="7835900" imgH="800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231" y="1631868"/>
                        <a:ext cx="78390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38592"/>
              </p:ext>
            </p:extLst>
          </p:nvPr>
        </p:nvGraphicFramePr>
        <p:xfrm>
          <a:off x="2701925" y="2406650"/>
          <a:ext cx="73945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" name="Equation" r:id="rId5" imgW="7391160" imgH="799920" progId="Equation.DSMT4">
                  <p:embed/>
                </p:oleObj>
              </mc:Choice>
              <mc:Fallback>
                <p:oleObj name="Equation" r:id="rId5" imgW="73911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2406650"/>
                        <a:ext cx="73945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00185"/>
              </p:ext>
            </p:extLst>
          </p:nvPr>
        </p:nvGraphicFramePr>
        <p:xfrm>
          <a:off x="390525" y="3346450"/>
          <a:ext cx="1743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" name="Equation" r:id="rId7" imgW="1739880" imgH="457200" progId="Equation.DSMT4">
                  <p:embed/>
                </p:oleObj>
              </mc:Choice>
              <mc:Fallback>
                <p:oleObj name="Equation" r:id="rId7" imgW="1739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3346450"/>
                        <a:ext cx="17430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715760"/>
              </p:ext>
            </p:extLst>
          </p:nvPr>
        </p:nvGraphicFramePr>
        <p:xfrm>
          <a:off x="418088" y="3822040"/>
          <a:ext cx="1743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" name="Equation" r:id="rId9" imgW="1739880" imgH="457200" progId="Equation.DSMT4">
                  <p:embed/>
                </p:oleObj>
              </mc:Choice>
              <mc:Fallback>
                <p:oleObj name="Equation" r:id="rId9" imgW="1739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88" y="3822040"/>
                        <a:ext cx="17430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504460"/>
              </p:ext>
            </p:extLst>
          </p:nvPr>
        </p:nvGraphicFramePr>
        <p:xfrm>
          <a:off x="2493963" y="3573463"/>
          <a:ext cx="12842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" name="Equation" r:id="rId11" imgW="1282680" imgH="380880" progId="Equation.DSMT4">
                  <p:embed/>
                </p:oleObj>
              </mc:Choice>
              <mc:Fallback>
                <p:oleObj name="Equation" r:id="rId11" imgW="1282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3573463"/>
                        <a:ext cx="12842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084405"/>
              </p:ext>
            </p:extLst>
          </p:nvPr>
        </p:nvGraphicFramePr>
        <p:xfrm>
          <a:off x="4724078" y="3355090"/>
          <a:ext cx="15255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" name="Equation" r:id="rId13" imgW="1523880" imgH="901440" progId="Equation.DSMT4">
                  <p:embed/>
                </p:oleObj>
              </mc:Choice>
              <mc:Fallback>
                <p:oleObj name="Equation" r:id="rId13" imgW="15238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078" y="3355090"/>
                        <a:ext cx="152558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621"/>
              </p:ext>
            </p:extLst>
          </p:nvPr>
        </p:nvGraphicFramePr>
        <p:xfrm>
          <a:off x="1389836" y="4466104"/>
          <a:ext cx="5318126" cy="579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" name="Equation" r:id="rId15" imgW="5308560" imgH="533160" progId="Equation.DSMT4">
                  <p:embed/>
                </p:oleObj>
              </mc:Choice>
              <mc:Fallback>
                <p:oleObj name="Equation" r:id="rId15" imgW="53085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836" y="4466104"/>
                        <a:ext cx="5318126" cy="5792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5"/>
          <p:cNvSpPr>
            <a:spLocks noChangeArrowheads="1"/>
          </p:cNvSpPr>
          <p:nvPr/>
        </p:nvSpPr>
        <p:spPr bwMode="auto">
          <a:xfrm>
            <a:off x="1389836" y="50438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22355"/>
              </p:ext>
            </p:extLst>
          </p:nvPr>
        </p:nvGraphicFramePr>
        <p:xfrm>
          <a:off x="1389836" y="5043882"/>
          <a:ext cx="46863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" name="Equation" r:id="rId17" imgW="4686300" imgH="774700" progId="Equation.DSMT4">
                  <p:embed/>
                </p:oleObj>
              </mc:Choice>
              <mc:Fallback>
                <p:oleObj name="Equation" r:id="rId17" imgW="4686300" imgH="774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836" y="5043882"/>
                        <a:ext cx="46863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Прямоугольник 47"/>
          <p:cNvSpPr/>
          <p:nvPr/>
        </p:nvSpPr>
        <p:spPr>
          <a:xfrm>
            <a:off x="1124710" y="6152940"/>
            <a:ext cx="28670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За 2,5 млрд лет распалось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27"/>
          <p:cNvSpPr>
            <a:spLocks noChangeArrowheads="1"/>
          </p:cNvSpPr>
          <p:nvPr/>
        </p:nvSpPr>
        <p:spPr bwMode="auto">
          <a:xfrm>
            <a:off x="3991791" y="5943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130509"/>
              </p:ext>
            </p:extLst>
          </p:nvPr>
        </p:nvGraphicFramePr>
        <p:xfrm>
          <a:off x="3991791" y="5943625"/>
          <a:ext cx="4533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" name="Equation" r:id="rId19" imgW="4533900" imgH="812800" progId="Equation.DSMT4">
                  <p:embed/>
                </p:oleObj>
              </mc:Choice>
              <mc:Fallback>
                <p:oleObj name="Equation" r:id="rId19" imgW="4533900" imgH="812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791" y="5943625"/>
                        <a:ext cx="45339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776084"/>
              </p:ext>
            </p:extLst>
          </p:nvPr>
        </p:nvGraphicFramePr>
        <p:xfrm>
          <a:off x="6305044" y="3470547"/>
          <a:ext cx="23161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" name="Equation" r:id="rId21" imgW="2311200" imgH="774360" progId="Equation.DSMT4">
                  <p:embed/>
                </p:oleObj>
              </mc:Choice>
              <mc:Fallback>
                <p:oleObj name="Equation" r:id="rId21" imgW="23112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044" y="3470547"/>
                        <a:ext cx="231616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540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6" grpId="0"/>
      <p:bldP spid="48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Практическое занятие №2. </a:t>
            </a:r>
            <a:r>
              <a:rPr lang="ru-RU" sz="2400" b="1" dirty="0" smtClean="0">
                <a:solidFill>
                  <a:srgbClr val="0070C0"/>
                </a:solidFill>
              </a:rPr>
              <a:t>                                   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Решение задач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4380825" y="98520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21211" y="1423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268524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558251" y="-317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5317604" y="35081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8104789" y="3585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928050" y="2359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4" name="Rectangle 23"/>
          <p:cNvSpPr>
            <a:spLocks noChangeArrowheads="1"/>
          </p:cNvSpPr>
          <p:nvPr/>
        </p:nvSpPr>
        <p:spPr bwMode="auto">
          <a:xfrm>
            <a:off x="1262358" y="57268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283221" y="756442"/>
            <a:ext cx="117739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 </a:t>
            </a:r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3.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спользуя значения масс атомов, определить верхнюю границу спектра позитронов, испускаемых при β+-распаде ядра </a:t>
            </a:r>
            <a:r>
              <a:rPr lang="en-US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аны массы атомов </a:t>
            </a:r>
            <a:r>
              <a:rPr lang="ru-RU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т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25137,961 МэВ,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т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25133,150 МэВ.  </a:t>
            </a:r>
          </a:p>
          <a:p>
            <a:endParaRPr lang="ru-RU" dirty="0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563661" y="4192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668852" y="5147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561821"/>
              </p:ext>
            </p:extLst>
          </p:nvPr>
        </p:nvGraphicFramePr>
        <p:xfrm>
          <a:off x="3316288" y="1920875"/>
          <a:ext cx="2724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2717640" imgH="444240" progId="Equation.DSMT4">
                  <p:embed/>
                </p:oleObj>
              </mc:Choice>
              <mc:Fallback>
                <p:oleObj name="Equation" r:id="rId3" imgW="2717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1920875"/>
                        <a:ext cx="27241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99049"/>
              </p:ext>
            </p:extLst>
          </p:nvPr>
        </p:nvGraphicFramePr>
        <p:xfrm>
          <a:off x="852488" y="2693988"/>
          <a:ext cx="401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5" imgW="4012920" imgH="431640" progId="Equation.DSMT4">
                  <p:embed/>
                </p:oleObj>
              </mc:Choice>
              <mc:Fallback>
                <p:oleObj name="Equation" r:id="rId5" imgW="4012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693988"/>
                        <a:ext cx="4013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051948"/>
              </p:ext>
            </p:extLst>
          </p:nvPr>
        </p:nvGraphicFramePr>
        <p:xfrm>
          <a:off x="668852" y="3755276"/>
          <a:ext cx="9118601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7" imgW="9118440" imgH="419040" progId="Equation.DSMT4">
                  <p:embed/>
                </p:oleObj>
              </mc:Choice>
              <mc:Fallback>
                <p:oleObj name="Equation" r:id="rId7" imgW="9118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52" y="3755276"/>
                        <a:ext cx="9118601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18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Практическое занятие №2. </a:t>
            </a:r>
            <a:r>
              <a:rPr lang="ru-RU" sz="2400" b="1" dirty="0" smtClean="0">
                <a:solidFill>
                  <a:srgbClr val="0070C0"/>
                </a:solidFill>
              </a:rPr>
              <a:t>                                   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Решение задач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3817164" y="56597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268524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558251" y="-3178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5317604" y="35081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" name="Rectangle 42"/>
          <p:cNvSpPr>
            <a:spLocks noChangeArrowheads="1"/>
          </p:cNvSpPr>
          <p:nvPr/>
        </p:nvSpPr>
        <p:spPr bwMode="auto">
          <a:xfrm>
            <a:off x="8104789" y="35855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928050" y="2359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4" name="Rectangle 23"/>
          <p:cNvSpPr>
            <a:spLocks noChangeArrowheads="1"/>
          </p:cNvSpPr>
          <p:nvPr/>
        </p:nvSpPr>
        <p:spPr bwMode="auto">
          <a:xfrm>
            <a:off x="1262358" y="57268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283221" y="756442"/>
            <a:ext cx="11773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адача. 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Определите возраст предметов, у которых удельная активность изотопа </a:t>
            </a:r>
            <a:r>
              <a:rPr lang="ru-RU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4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С составляет 60% удельной активности только что срубленных деревьев.</a:t>
            </a:r>
            <a:endParaRPr lang="ru-RU" dirty="0"/>
          </a:p>
        </p:txBody>
      </p:sp>
      <p:sp>
        <p:nvSpPr>
          <p:cNvPr id="38" name="Прямоугольник 37"/>
          <p:cNvSpPr/>
          <p:nvPr/>
        </p:nvSpPr>
        <p:spPr>
          <a:xfrm>
            <a:off x="521724" y="1971853"/>
            <a:ext cx="108918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зотоп образуется под действием космического излучения. </a:t>
            </a:r>
            <a:endParaRPr lang="ru-RU" sz="1600" dirty="0" smtClean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/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Благодаря </a:t>
            </a:r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етру и течениям океанов</a:t>
            </a:r>
            <a:r>
              <a:rPr lang="ru-RU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равновесная активность 15 </a:t>
            </a:r>
            <a:r>
              <a:rPr lang="ru-RU" sz="16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расп</a:t>
            </a:r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/мин на каждый грамм углерода. </a:t>
            </a:r>
            <a:endParaRPr lang="ru-RU" sz="1600" dirty="0" smtClean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/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 </a:t>
            </a:r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живом организме она постоянна. После смерти организма начинает снижаться.</a:t>
            </a:r>
          </a:p>
          <a:p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%  - это 9 </a:t>
            </a:r>
            <a:r>
              <a:rPr lang="ru-RU" sz="16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сп</a:t>
            </a:r>
            <a:r>
              <a:rPr lang="ru-RU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мин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560495" y="15066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739310"/>
              </p:ext>
            </p:extLst>
          </p:nvPr>
        </p:nvGraphicFramePr>
        <p:xfrm>
          <a:off x="3560495" y="1506658"/>
          <a:ext cx="20097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3" imgW="2005729" imgH="444307" progId="Equation.DSMT4">
                  <p:embed/>
                </p:oleObj>
              </mc:Choice>
              <mc:Fallback>
                <p:oleObj name="Equation" r:id="rId3" imgW="2005729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495" y="1506658"/>
                        <a:ext cx="20097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6497904" y="14991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356528"/>
              </p:ext>
            </p:extLst>
          </p:nvPr>
        </p:nvGraphicFramePr>
        <p:xfrm>
          <a:off x="6497904" y="1499187"/>
          <a:ext cx="2143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5" imgW="2552700" imgH="558800" progId="Equation.DSMT4">
                  <p:embed/>
                </p:oleObj>
              </mc:Choice>
              <mc:Fallback>
                <p:oleObj name="Equation" r:id="rId5" imgW="25527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904" y="1499187"/>
                        <a:ext cx="21431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2783660" y="29161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127916"/>
              </p:ext>
            </p:extLst>
          </p:nvPr>
        </p:nvGraphicFramePr>
        <p:xfrm>
          <a:off x="649058" y="3193027"/>
          <a:ext cx="22383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7" imgW="2235200" imgH="444500" progId="Equation.DSMT4">
                  <p:embed/>
                </p:oleObj>
              </mc:Choice>
              <mc:Fallback>
                <p:oleObj name="Equation" r:id="rId7" imgW="22352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58" y="3193027"/>
                        <a:ext cx="22383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812616" y="38121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290373"/>
              </p:ext>
            </p:extLst>
          </p:nvPr>
        </p:nvGraphicFramePr>
        <p:xfrm>
          <a:off x="1812616" y="3812187"/>
          <a:ext cx="64103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9" imgW="6413500" imgH="774700" progId="Equation.DSMT4">
                  <p:embed/>
                </p:oleObj>
              </mc:Choice>
              <mc:Fallback>
                <p:oleObj name="Equation" r:id="rId9" imgW="6413500" imgH="774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616" y="3812187"/>
                        <a:ext cx="64103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239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8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2</TotalTime>
  <Words>565</Words>
  <Application>Microsoft Office PowerPoint</Application>
  <PresentationFormat>Широкоэкранный</PresentationFormat>
  <Paragraphs>74</Paragraphs>
  <Slides>12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2</vt:i4>
      </vt:variant>
    </vt:vector>
  </HeadingPairs>
  <TitlesOfParts>
    <vt:vector size="20" baseType="lpstr">
      <vt:lpstr>Arial</vt:lpstr>
      <vt:lpstr>Calibri</vt:lpstr>
      <vt:lpstr>Calibri Light</vt:lpstr>
      <vt:lpstr>Symbol</vt:lpstr>
      <vt:lpstr>Times New Roman</vt:lpstr>
      <vt:lpstr>Тема Office</vt:lpstr>
      <vt:lpstr>MathType 6.0 Equation</vt:lpstr>
      <vt:lpstr>Equation</vt:lpstr>
      <vt:lpstr>   Практическое занятие №2.                              РАДИОАКТИВНЫЙ РАСПАД</vt:lpstr>
      <vt:lpstr>Практическое занятие №2.                     УСЛОВИЯ ОСУЩЕСТВЛЕНИЯ РАСПАДОВ</vt:lpstr>
      <vt:lpstr>Практическое занятие №2.                                                    АКТИВНОСТЬ</vt:lpstr>
      <vt:lpstr>Практическое занятие №2.                                                    Решение задач</vt:lpstr>
      <vt:lpstr>Практическое занятие №2.                                                    Решение задач</vt:lpstr>
      <vt:lpstr>Практическое занятие №2.                                                    Решение задач</vt:lpstr>
      <vt:lpstr>Практическое занятие №2.                                                    Решение задач</vt:lpstr>
      <vt:lpstr>Практическое занятие №2.                                                    Решение задач</vt:lpstr>
      <vt:lpstr>Практическое занятие №2.                                                    Решение задач</vt:lpstr>
      <vt:lpstr>Практическое занятие №2.                                                    Решение задач</vt:lpstr>
      <vt:lpstr>Практическое занятие №2.                                                    Решение задач</vt:lpstr>
      <vt:lpstr>Практическое занятие №2.                                                    Решение задач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ЯДЕРНАЯ ФИЗИКА  3 СЕМЕСТР</dc:title>
  <dc:creator>--</dc:creator>
  <cp:lastModifiedBy>--</cp:lastModifiedBy>
  <cp:revision>370</cp:revision>
  <dcterms:created xsi:type="dcterms:W3CDTF">2025-02-16T15:27:58Z</dcterms:created>
  <dcterms:modified xsi:type="dcterms:W3CDTF">2025-03-30T19:08:50Z</dcterms:modified>
</cp:coreProperties>
</file>